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sldIdLst>
    <p:sldId id="319" r:id="rId2"/>
    <p:sldId id="332" r:id="rId3"/>
    <p:sldId id="333" r:id="rId4"/>
    <p:sldId id="343" r:id="rId5"/>
    <p:sldId id="325" r:id="rId6"/>
    <p:sldId id="335" r:id="rId7"/>
    <p:sldId id="334" r:id="rId8"/>
    <p:sldId id="326" r:id="rId9"/>
    <p:sldId id="336" r:id="rId10"/>
    <p:sldId id="337" r:id="rId11"/>
    <p:sldId id="320" r:id="rId12"/>
    <p:sldId id="338" r:id="rId13"/>
    <p:sldId id="318" r:id="rId14"/>
    <p:sldId id="339" r:id="rId15"/>
    <p:sldId id="340" r:id="rId16"/>
    <p:sldId id="341" r:id="rId17"/>
    <p:sldId id="342" r:id="rId18"/>
    <p:sldId id="321" r:id="rId19"/>
    <p:sldId id="258" r:id="rId20"/>
    <p:sldId id="323" r:id="rId21"/>
    <p:sldId id="360" r:id="rId22"/>
    <p:sldId id="361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26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365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738" y="108"/>
      </p:cViewPr>
      <p:guideLst>
        <p:guide orient="horz" pos="2226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1-01-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F8E59-A962-4D6D-AA0E-451A9CBEB14F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F8E59-A962-4D6D-AA0E-451A9CBEB14F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F8E59-A962-4D6D-AA0E-451A9CBEB14F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F8E59-A962-4D6D-AA0E-451A9CBEB14F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F8E59-A962-4D6D-AA0E-451A9CBEB14F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F8E59-A962-4D6D-AA0E-451A9CBEB14F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F8E59-A962-4D6D-AA0E-451A9CBEB14F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F8E59-A962-4D6D-AA0E-451A9CBEB14F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F8E59-A962-4D6D-AA0E-451A9CBEB14F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F8E59-A962-4D6D-AA0E-451A9CBEB14F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F8E59-A962-4D6D-AA0E-451A9CBEB14F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F8E59-A962-4D6D-AA0E-451A9CBEB14F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F8E59-A962-4D6D-AA0E-451A9CBEB14F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F8E59-A962-4D6D-AA0E-451A9CBEB14F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F8E59-A962-4D6D-AA0E-451A9CBEB14F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F8E59-A962-4D6D-AA0E-451A9CBEB14F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F8E59-A962-4D6D-AA0E-451A9CBEB14F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F8E59-A962-4D6D-AA0E-451A9CBEB14F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F8E59-A962-4D6D-AA0E-451A9CBEB14F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F8E59-A962-4D6D-AA0E-451A9CBEB14F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-01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-01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-01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-01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-01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-01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-01-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-01-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-01-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-01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-01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-01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.png"/><Relationship Id="rId7" Type="http://schemas.openxmlformats.org/officeDocument/2006/relationships/image" Target="../media/image16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9"/>
          <p:cNvSpPr txBox="1"/>
          <p:nvPr/>
        </p:nvSpPr>
        <p:spPr>
          <a:xfrm>
            <a:off x="96815" y="5021707"/>
            <a:ext cx="1487798" cy="335915"/>
          </a:xfrm>
          <a:prstGeom prst="rect">
            <a:avLst/>
          </a:prstGeom>
          <a:noFill/>
        </p:spPr>
        <p:txBody>
          <a:bodyPr wrap="square" lIns="91417" tIns="45708" rIns="91417" bIns="45708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汇报人：</a:t>
            </a:r>
            <a:r>
              <a: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xxx</a:t>
            </a:r>
            <a:endParaRPr lang="zh-CN" altLang="en-US" sz="1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39520" y="57785"/>
            <a:ext cx="2599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charset="0"/>
                <a:ea typeface="DotumChe" panose="020B0609000101010101" charset="-127"/>
              </a:rPr>
              <a:t>重庆邮电大学</a:t>
            </a:r>
          </a:p>
        </p:txBody>
      </p:sp>
      <p:sp>
        <p:nvSpPr>
          <p:cNvPr id="10245" name="直接连接符 17"/>
          <p:cNvSpPr/>
          <p:nvPr/>
        </p:nvSpPr>
        <p:spPr>
          <a:xfrm flipV="1">
            <a:off x="248920" y="824230"/>
            <a:ext cx="5273040" cy="635"/>
          </a:xfrm>
          <a:prstGeom prst="line">
            <a:avLst/>
          </a:prstGeom>
          <a:ln w="25400" cap="flat" cmpd="sng">
            <a:solidFill>
              <a:srgbClr val="F87A08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" name="文本框 5"/>
          <p:cNvSpPr txBox="1"/>
          <p:nvPr/>
        </p:nvSpPr>
        <p:spPr>
          <a:xfrm>
            <a:off x="1240155" y="518160"/>
            <a:ext cx="443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333300"/>
                </a:solidFill>
              </a:rPr>
              <a:t>Chongqing University of Posts and Telecommunication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920" y="-3810"/>
            <a:ext cx="797560" cy="797560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109981" y="1093788"/>
          <a:ext cx="9972040" cy="205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38700" imgH="990600" progId="Equation.DSMT4">
                  <p:embed/>
                </p:oleObj>
              </mc:Choice>
              <mc:Fallback>
                <p:oleObj name="Equation" r:id="rId5" imgW="4838700" imgH="990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9981" y="1093788"/>
                        <a:ext cx="9972040" cy="2058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2063433" y="3630295"/>
          <a:ext cx="6496050" cy="1569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5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5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5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95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Y                   </a:t>
                      </a:r>
                      <a:r>
                        <a:rPr lang="en-US" sz="3200" b="0"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 </a:t>
                      </a:r>
                      <a:r>
                        <a:rPr lang="en-US" sz="2400" b="0"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X</a:t>
                      </a:r>
                      <a:endParaRPr lang="en-US" altLang="en-US" sz="2400" b="0">
                        <a:latin typeface="等线" panose="02010600030101010101" charset="-122"/>
                        <a:ea typeface="等线" panose="02010600030101010101" charset="-122"/>
                        <a:cs typeface="等线" panose="02010600030101010101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 w="12700">
                      <a:solidFill>
                        <a:schemeClr val="tx1"/>
                      </a:solidFill>
                      <a:prstDash val="soli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0</a:t>
                      </a:r>
                      <a:endParaRPr lang="en-US" altLang="en-US" sz="2000" b="0">
                        <a:latin typeface="等线" panose="02010600030101010101" charset="-122"/>
                        <a:ea typeface="等线" panose="02010600030101010101" charset="-122"/>
                        <a:cs typeface="等线" panose="02010600030101010101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1</a:t>
                      </a:r>
                      <a:endParaRPr lang="en-US" altLang="en-US" sz="2000" b="0">
                        <a:latin typeface="等线" panose="02010600030101010101" charset="-122"/>
                        <a:ea typeface="等线" panose="02010600030101010101" charset="-122"/>
                        <a:cs typeface="等线" panose="02010600030101010101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06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0</a:t>
                      </a:r>
                      <a:endParaRPr lang="en-US" altLang="en-US" sz="2000" b="0">
                        <a:latin typeface="等线" panose="02010600030101010101" charset="-122"/>
                        <a:ea typeface="等线" panose="02010600030101010101" charset="-122"/>
                        <a:cs typeface="等线" panose="02010600030101010101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1/3</a:t>
                      </a:r>
                      <a:endParaRPr lang="en-US" altLang="en-US" sz="2000" b="0">
                        <a:latin typeface="等线" panose="02010600030101010101" charset="-122"/>
                        <a:ea typeface="等线" panose="02010600030101010101" charset="-122"/>
                        <a:cs typeface="等线" panose="02010600030101010101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0</a:t>
                      </a:r>
                      <a:endParaRPr lang="en-US" altLang="en-US" sz="2000" b="0">
                        <a:latin typeface="等线" panose="02010600030101010101" charset="-122"/>
                        <a:ea typeface="等线" panose="02010600030101010101" charset="-122"/>
                        <a:cs typeface="等线" panose="02010600030101010101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006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1</a:t>
                      </a:r>
                      <a:endParaRPr lang="en-US" altLang="en-US" sz="2000" b="0">
                        <a:latin typeface="等线" panose="02010600030101010101" charset="-122"/>
                        <a:ea typeface="等线" panose="02010600030101010101" charset="-122"/>
                        <a:cs typeface="等线" panose="02010600030101010101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1/3</a:t>
                      </a:r>
                      <a:endParaRPr lang="en-US" altLang="en-US" sz="2000" b="0">
                        <a:latin typeface="等线" panose="02010600030101010101" charset="-122"/>
                        <a:ea typeface="等线" panose="02010600030101010101" charset="-122"/>
                        <a:cs typeface="等线" panose="02010600030101010101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等线" panose="02010600030101010101" charset="-122"/>
                          <a:ea typeface="等线" panose="02010600030101010101" charset="-122"/>
                          <a:cs typeface="等线" panose="02010600030101010101" charset="-122"/>
                        </a:rPr>
                        <a:t>1/3</a:t>
                      </a:r>
                      <a:endParaRPr lang="en-US" altLang="en-US" sz="2000" b="0">
                        <a:latin typeface="等线" panose="02010600030101010101" charset="-122"/>
                        <a:ea typeface="等线" panose="02010600030101010101" charset="-122"/>
                        <a:cs typeface="等线" panose="02010600030101010101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9"/>
          <p:cNvSpPr txBox="1"/>
          <p:nvPr/>
        </p:nvSpPr>
        <p:spPr>
          <a:xfrm>
            <a:off x="96815" y="5021707"/>
            <a:ext cx="1487798" cy="335915"/>
          </a:xfrm>
          <a:prstGeom prst="rect">
            <a:avLst/>
          </a:prstGeom>
          <a:noFill/>
        </p:spPr>
        <p:txBody>
          <a:bodyPr wrap="square" lIns="91417" tIns="45708" rIns="91417" bIns="45708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汇报人：</a:t>
            </a:r>
            <a:r>
              <a: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xxx</a:t>
            </a:r>
            <a:endParaRPr lang="zh-CN" altLang="en-US" sz="1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39520" y="57785"/>
            <a:ext cx="2599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charset="0"/>
                <a:ea typeface="DotumChe" panose="020B0609000101010101" charset="-127"/>
              </a:rPr>
              <a:t>重庆邮电大学</a:t>
            </a:r>
          </a:p>
        </p:txBody>
      </p:sp>
      <p:sp>
        <p:nvSpPr>
          <p:cNvPr id="10245" name="直接连接符 17"/>
          <p:cNvSpPr/>
          <p:nvPr/>
        </p:nvSpPr>
        <p:spPr>
          <a:xfrm flipV="1">
            <a:off x="248920" y="824230"/>
            <a:ext cx="5273040" cy="635"/>
          </a:xfrm>
          <a:prstGeom prst="line">
            <a:avLst/>
          </a:prstGeom>
          <a:ln w="25400" cap="flat" cmpd="sng">
            <a:solidFill>
              <a:srgbClr val="F87A08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" name="文本框 5"/>
          <p:cNvSpPr txBox="1"/>
          <p:nvPr/>
        </p:nvSpPr>
        <p:spPr>
          <a:xfrm>
            <a:off x="1240155" y="518160"/>
            <a:ext cx="443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333300"/>
                </a:solidFill>
              </a:rPr>
              <a:t>Chongqing University of Posts and Telecommunication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920" y="-3810"/>
            <a:ext cx="797560" cy="79756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4325" y="1018540"/>
            <a:ext cx="9525000" cy="2581275"/>
          </a:xfrm>
          <a:prstGeom prst="rect">
            <a:avLst/>
          </a:prstGeom>
        </p:spPr>
      </p:pic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9"/>
          <p:cNvSpPr txBox="1"/>
          <p:nvPr/>
        </p:nvSpPr>
        <p:spPr>
          <a:xfrm>
            <a:off x="96815" y="5021707"/>
            <a:ext cx="1487798" cy="335915"/>
          </a:xfrm>
          <a:prstGeom prst="rect">
            <a:avLst/>
          </a:prstGeom>
          <a:noFill/>
        </p:spPr>
        <p:txBody>
          <a:bodyPr wrap="square" lIns="91417" tIns="45708" rIns="91417" bIns="45708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汇报人：</a:t>
            </a:r>
            <a:r>
              <a: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xxx</a:t>
            </a:r>
            <a:endParaRPr lang="zh-CN" altLang="en-US" sz="1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39520" y="57785"/>
            <a:ext cx="2599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charset="0"/>
                <a:ea typeface="DotumChe" panose="020B0609000101010101" charset="-127"/>
              </a:rPr>
              <a:t>重庆邮电大学</a:t>
            </a:r>
          </a:p>
        </p:txBody>
      </p:sp>
      <p:sp>
        <p:nvSpPr>
          <p:cNvPr id="10245" name="直接连接符 17"/>
          <p:cNvSpPr/>
          <p:nvPr/>
        </p:nvSpPr>
        <p:spPr>
          <a:xfrm flipV="1">
            <a:off x="248920" y="824230"/>
            <a:ext cx="5273040" cy="635"/>
          </a:xfrm>
          <a:prstGeom prst="line">
            <a:avLst/>
          </a:prstGeom>
          <a:ln w="25400" cap="flat" cmpd="sng">
            <a:solidFill>
              <a:srgbClr val="F87A08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" name="文本框 5"/>
          <p:cNvSpPr txBox="1"/>
          <p:nvPr/>
        </p:nvSpPr>
        <p:spPr>
          <a:xfrm>
            <a:off x="1240155" y="518160"/>
            <a:ext cx="443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333300"/>
                </a:solidFill>
              </a:rPr>
              <a:t>Chongqing University of Posts and Telecommunication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920" y="-3810"/>
            <a:ext cx="797560" cy="797560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483693" y="1039495"/>
          <a:ext cx="9227251" cy="373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444000" imgH="49987200" progId="Equation.DSMT4">
                  <p:embed/>
                </p:oleObj>
              </mc:Choice>
              <mc:Fallback>
                <p:oleObj name="Equation" r:id="rId4" imgW="123444000" imgH="499872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3693" y="1039495"/>
                        <a:ext cx="9227251" cy="3736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9"/>
          <p:cNvSpPr txBox="1"/>
          <p:nvPr/>
        </p:nvSpPr>
        <p:spPr>
          <a:xfrm>
            <a:off x="96815" y="5021707"/>
            <a:ext cx="1487798" cy="335915"/>
          </a:xfrm>
          <a:prstGeom prst="rect">
            <a:avLst/>
          </a:prstGeom>
          <a:noFill/>
        </p:spPr>
        <p:txBody>
          <a:bodyPr wrap="square" lIns="91417" tIns="45708" rIns="91417" bIns="45708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汇报人：</a:t>
            </a:r>
            <a:r>
              <a: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xxx</a:t>
            </a:r>
            <a:endParaRPr lang="zh-CN" altLang="en-US" sz="1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39520" y="57785"/>
            <a:ext cx="2599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charset="0"/>
                <a:ea typeface="DotumChe" panose="020B0609000101010101" charset="-127"/>
              </a:rPr>
              <a:t>重庆邮电大学</a:t>
            </a:r>
          </a:p>
        </p:txBody>
      </p:sp>
      <p:sp>
        <p:nvSpPr>
          <p:cNvPr id="10245" name="直接连接符 17"/>
          <p:cNvSpPr/>
          <p:nvPr/>
        </p:nvSpPr>
        <p:spPr>
          <a:xfrm flipV="1">
            <a:off x="248920" y="824230"/>
            <a:ext cx="5273040" cy="635"/>
          </a:xfrm>
          <a:prstGeom prst="line">
            <a:avLst/>
          </a:prstGeom>
          <a:ln w="25400" cap="flat" cmpd="sng">
            <a:solidFill>
              <a:srgbClr val="F87A08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" name="文本框 5"/>
          <p:cNvSpPr txBox="1"/>
          <p:nvPr/>
        </p:nvSpPr>
        <p:spPr>
          <a:xfrm>
            <a:off x="1240155" y="518160"/>
            <a:ext cx="443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333300"/>
                </a:solidFill>
              </a:rPr>
              <a:t>Chongqing University of Posts and Telecommunication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920" y="-3810"/>
            <a:ext cx="797560" cy="79756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8440" y="973455"/>
            <a:ext cx="9514840" cy="5739765"/>
          </a:xfrm>
          <a:prstGeom prst="rect">
            <a:avLst/>
          </a:prstGeom>
        </p:spPr>
      </p:pic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9"/>
          <p:cNvSpPr txBox="1"/>
          <p:nvPr/>
        </p:nvSpPr>
        <p:spPr>
          <a:xfrm>
            <a:off x="96815" y="5021707"/>
            <a:ext cx="1487798" cy="335915"/>
          </a:xfrm>
          <a:prstGeom prst="rect">
            <a:avLst/>
          </a:prstGeom>
          <a:noFill/>
        </p:spPr>
        <p:txBody>
          <a:bodyPr wrap="square" lIns="91417" tIns="45708" rIns="91417" bIns="45708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汇报人：</a:t>
            </a:r>
            <a:r>
              <a: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xxx</a:t>
            </a:r>
            <a:endParaRPr lang="zh-CN" altLang="en-US" sz="1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39520" y="57785"/>
            <a:ext cx="2599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charset="0"/>
                <a:ea typeface="DotumChe" panose="020B0609000101010101" charset="-127"/>
              </a:rPr>
              <a:t>重庆邮电大学</a:t>
            </a:r>
          </a:p>
        </p:txBody>
      </p:sp>
      <p:sp>
        <p:nvSpPr>
          <p:cNvPr id="10245" name="直接连接符 17"/>
          <p:cNvSpPr/>
          <p:nvPr/>
        </p:nvSpPr>
        <p:spPr>
          <a:xfrm flipV="1">
            <a:off x="248920" y="824230"/>
            <a:ext cx="5273040" cy="635"/>
          </a:xfrm>
          <a:prstGeom prst="line">
            <a:avLst/>
          </a:prstGeom>
          <a:ln w="25400" cap="flat" cmpd="sng">
            <a:solidFill>
              <a:srgbClr val="F87A08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" name="文本框 5"/>
          <p:cNvSpPr txBox="1"/>
          <p:nvPr/>
        </p:nvSpPr>
        <p:spPr>
          <a:xfrm>
            <a:off x="1240155" y="518160"/>
            <a:ext cx="443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333300"/>
                </a:solidFill>
              </a:rPr>
              <a:t>Chongqing University of Posts and Telecommunication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920" y="-3810"/>
            <a:ext cx="797560" cy="797560"/>
          </a:xfrm>
          <a:prstGeom prst="rect">
            <a:avLst/>
          </a:prstGeom>
        </p:spPr>
      </p:pic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57275" y="901700"/>
          <a:ext cx="10596563" cy="334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1732000" imgH="47853600" progId="Equation.DSMT4">
                  <p:embed/>
                </p:oleObj>
              </mc:Choice>
              <mc:Fallback>
                <p:oleObj name="Equation" r:id="rId4" imgW="141732000" imgH="478536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7275" y="901700"/>
                        <a:ext cx="10596563" cy="334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7535331" y="1994115"/>
          <a:ext cx="4131736" cy="22499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2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2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2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2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6679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        </a:t>
                      </a:r>
                      <a:endParaRPr lang="zh-CN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441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/>
                        <a:t>1</a:t>
                      </a:r>
                      <a:endParaRPr lang="zh-CN" alt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/>
                        <a:t>1/2</a:t>
                      </a:r>
                      <a:endParaRPr lang="zh-CN" alt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/>
                        <a:t>1/4</a:t>
                      </a:r>
                      <a:endParaRPr lang="zh-CN" alt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/>
                        <a:t>1/4</a:t>
                      </a:r>
                      <a:endParaRPr lang="zh-CN" alt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441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/>
                        <a:t>2</a:t>
                      </a:r>
                      <a:endParaRPr lang="zh-CN" alt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/>
                        <a:t>2/3</a:t>
                      </a:r>
                      <a:endParaRPr lang="zh-CN" alt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/>
                        <a:t>0</a:t>
                      </a:r>
                      <a:endParaRPr lang="zh-CN" alt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/>
                        <a:t>1/3</a:t>
                      </a:r>
                      <a:endParaRPr lang="zh-CN" alt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441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/>
                        <a:t>3</a:t>
                      </a:r>
                      <a:endParaRPr lang="zh-CN" alt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/>
                        <a:t>2/3</a:t>
                      </a:r>
                      <a:endParaRPr lang="zh-CN" alt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/>
                        <a:t>1/3</a:t>
                      </a:r>
                      <a:endParaRPr lang="zh-CN" alt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/>
                        <a:t>0</a:t>
                      </a:r>
                      <a:endParaRPr lang="zh-CN" alt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118508" y="1993479"/>
          <a:ext cx="390224" cy="34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86400" imgH="5486400" progId="Equation.DSMT4">
                  <p:embed/>
                </p:oleObj>
              </mc:Choice>
              <mc:Fallback>
                <p:oleObj name="Equation" r:id="rId6" imgW="5486400" imgH="5486400" progId="Equation.DSMT4">
                  <p:embed/>
                  <p:pic>
                    <p:nvPicPr>
                      <p:cNvPr id="0" name="图片 208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18508" y="1993479"/>
                        <a:ext cx="390224" cy="345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635216" y="2222079"/>
          <a:ext cx="238248" cy="357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57600" imgH="5486400" progId="Equation.DSMT4">
                  <p:embed/>
                </p:oleObj>
              </mc:Choice>
              <mc:Fallback>
                <p:oleObj name="Equation" r:id="rId8" imgW="3657600" imgH="5486400" progId="Equation.DSMT4">
                  <p:embed/>
                  <p:pic>
                    <p:nvPicPr>
                      <p:cNvPr id="0" name="图片 208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35216" y="2222079"/>
                        <a:ext cx="238248" cy="357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8118508" y="1463040"/>
            <a:ext cx="30467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         条件概率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9596385" y="1482750"/>
          <a:ext cx="1017508" cy="32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49600" imgH="5486400" progId="Equation.DSMT4">
                  <p:embed/>
                </p:oleObj>
              </mc:Choice>
              <mc:Fallback>
                <p:oleObj name="Equation" r:id="rId10" imgW="15849600" imgH="5486400" progId="Equation.DSMT4">
                  <p:embed/>
                  <p:pic>
                    <p:nvPicPr>
                      <p:cNvPr id="0" name="图片 209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96385" y="1482750"/>
                        <a:ext cx="1017508" cy="32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9"/>
          <p:cNvSpPr txBox="1"/>
          <p:nvPr/>
        </p:nvSpPr>
        <p:spPr>
          <a:xfrm>
            <a:off x="96815" y="5021707"/>
            <a:ext cx="1487798" cy="335915"/>
          </a:xfrm>
          <a:prstGeom prst="rect">
            <a:avLst/>
          </a:prstGeom>
          <a:noFill/>
        </p:spPr>
        <p:txBody>
          <a:bodyPr wrap="square" lIns="91417" tIns="45708" rIns="91417" bIns="45708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汇报人：</a:t>
            </a:r>
            <a:r>
              <a: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xxx</a:t>
            </a:r>
            <a:endParaRPr lang="zh-CN" altLang="en-US" sz="1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39520" y="57785"/>
            <a:ext cx="2599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charset="0"/>
                <a:ea typeface="DotumChe" panose="020B0609000101010101" charset="-127"/>
              </a:rPr>
              <a:t>重庆邮电大学</a:t>
            </a:r>
          </a:p>
        </p:txBody>
      </p:sp>
      <p:sp>
        <p:nvSpPr>
          <p:cNvPr id="10245" name="直接连接符 17"/>
          <p:cNvSpPr/>
          <p:nvPr/>
        </p:nvSpPr>
        <p:spPr>
          <a:xfrm flipV="1">
            <a:off x="248920" y="824230"/>
            <a:ext cx="5273040" cy="635"/>
          </a:xfrm>
          <a:prstGeom prst="line">
            <a:avLst/>
          </a:prstGeom>
          <a:ln w="25400" cap="flat" cmpd="sng">
            <a:solidFill>
              <a:srgbClr val="F87A08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" name="文本框 5"/>
          <p:cNvSpPr txBox="1"/>
          <p:nvPr/>
        </p:nvSpPr>
        <p:spPr>
          <a:xfrm>
            <a:off x="1240155" y="518160"/>
            <a:ext cx="443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333300"/>
                </a:solidFill>
              </a:rPr>
              <a:t>Chongqing University of Posts and Telecommunication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920" y="-3810"/>
            <a:ext cx="797560" cy="79756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6480" y="939800"/>
            <a:ext cx="10983595" cy="4162425"/>
          </a:xfrm>
          <a:prstGeom prst="rect">
            <a:avLst/>
          </a:prstGeom>
        </p:spPr>
      </p:pic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9"/>
          <p:cNvSpPr txBox="1"/>
          <p:nvPr/>
        </p:nvSpPr>
        <p:spPr>
          <a:xfrm>
            <a:off x="96815" y="5021707"/>
            <a:ext cx="1487798" cy="335915"/>
          </a:xfrm>
          <a:prstGeom prst="rect">
            <a:avLst/>
          </a:prstGeom>
          <a:noFill/>
        </p:spPr>
        <p:txBody>
          <a:bodyPr wrap="square" lIns="91417" tIns="45708" rIns="91417" bIns="45708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汇报人：</a:t>
            </a:r>
            <a:r>
              <a: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xxx</a:t>
            </a:r>
            <a:endParaRPr lang="zh-CN" altLang="en-US" sz="1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39520" y="57785"/>
            <a:ext cx="2599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charset="0"/>
                <a:ea typeface="DotumChe" panose="020B0609000101010101" charset="-127"/>
              </a:rPr>
              <a:t>重庆邮电大学</a:t>
            </a:r>
          </a:p>
        </p:txBody>
      </p:sp>
      <p:sp>
        <p:nvSpPr>
          <p:cNvPr id="10245" name="直接连接符 17"/>
          <p:cNvSpPr/>
          <p:nvPr/>
        </p:nvSpPr>
        <p:spPr>
          <a:xfrm flipV="1">
            <a:off x="248920" y="824230"/>
            <a:ext cx="5273040" cy="635"/>
          </a:xfrm>
          <a:prstGeom prst="line">
            <a:avLst/>
          </a:prstGeom>
          <a:ln w="25400" cap="flat" cmpd="sng">
            <a:solidFill>
              <a:srgbClr val="F87A08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" name="文本框 5"/>
          <p:cNvSpPr txBox="1"/>
          <p:nvPr/>
        </p:nvSpPr>
        <p:spPr>
          <a:xfrm>
            <a:off x="1240155" y="518160"/>
            <a:ext cx="443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333300"/>
                </a:solidFill>
              </a:rPr>
              <a:t>Chongqing University of Posts and Telecommunication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920" y="-3810"/>
            <a:ext cx="797560" cy="79756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9520" y="922655"/>
            <a:ext cx="6758940" cy="37560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6480" y="4472305"/>
            <a:ext cx="10076180" cy="109283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8235" y="5508625"/>
            <a:ext cx="10528300" cy="1200150"/>
          </a:xfrm>
          <a:prstGeom prst="rect">
            <a:avLst/>
          </a:prstGeom>
        </p:spPr>
      </p:pic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9"/>
          <p:cNvSpPr txBox="1"/>
          <p:nvPr/>
        </p:nvSpPr>
        <p:spPr>
          <a:xfrm>
            <a:off x="96815" y="5021707"/>
            <a:ext cx="1487798" cy="335915"/>
          </a:xfrm>
          <a:prstGeom prst="rect">
            <a:avLst/>
          </a:prstGeom>
          <a:noFill/>
        </p:spPr>
        <p:txBody>
          <a:bodyPr wrap="square" lIns="91417" tIns="45708" rIns="91417" bIns="45708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汇报人：</a:t>
            </a:r>
            <a:r>
              <a: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xxx</a:t>
            </a:r>
            <a:endParaRPr lang="zh-CN" altLang="en-US" sz="1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39520" y="57785"/>
            <a:ext cx="2599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charset="0"/>
                <a:ea typeface="DotumChe" panose="020B0609000101010101" charset="-127"/>
              </a:rPr>
              <a:t>重庆邮电大学</a:t>
            </a:r>
          </a:p>
        </p:txBody>
      </p:sp>
      <p:sp>
        <p:nvSpPr>
          <p:cNvPr id="10245" name="直接连接符 17"/>
          <p:cNvSpPr/>
          <p:nvPr/>
        </p:nvSpPr>
        <p:spPr>
          <a:xfrm flipV="1">
            <a:off x="248920" y="824230"/>
            <a:ext cx="5273040" cy="635"/>
          </a:xfrm>
          <a:prstGeom prst="line">
            <a:avLst/>
          </a:prstGeom>
          <a:ln w="25400" cap="flat" cmpd="sng">
            <a:solidFill>
              <a:srgbClr val="F87A08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" name="文本框 5"/>
          <p:cNvSpPr txBox="1"/>
          <p:nvPr/>
        </p:nvSpPr>
        <p:spPr>
          <a:xfrm>
            <a:off x="1240155" y="518160"/>
            <a:ext cx="443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333300"/>
                </a:solidFill>
              </a:rPr>
              <a:t>Chongqing University of Posts and Telecommunication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920" y="-3810"/>
            <a:ext cx="797560" cy="79756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4955" y="929005"/>
            <a:ext cx="7783830" cy="5928995"/>
          </a:xfrm>
          <a:prstGeom prst="rect">
            <a:avLst/>
          </a:prstGeom>
        </p:spPr>
      </p:pic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9"/>
          <p:cNvSpPr txBox="1"/>
          <p:nvPr/>
        </p:nvSpPr>
        <p:spPr>
          <a:xfrm>
            <a:off x="96815" y="5021707"/>
            <a:ext cx="1487798" cy="335915"/>
          </a:xfrm>
          <a:prstGeom prst="rect">
            <a:avLst/>
          </a:prstGeom>
          <a:noFill/>
        </p:spPr>
        <p:txBody>
          <a:bodyPr wrap="square" lIns="91417" tIns="45708" rIns="91417" bIns="45708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汇报人：</a:t>
            </a:r>
            <a:r>
              <a: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xxx</a:t>
            </a:r>
            <a:endParaRPr lang="zh-CN" altLang="en-US" sz="1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39520" y="57785"/>
            <a:ext cx="2599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charset="0"/>
                <a:ea typeface="DotumChe" panose="020B0609000101010101" charset="-127"/>
              </a:rPr>
              <a:t>重庆邮电大学</a:t>
            </a:r>
          </a:p>
        </p:txBody>
      </p:sp>
      <p:sp>
        <p:nvSpPr>
          <p:cNvPr id="10245" name="直接连接符 17"/>
          <p:cNvSpPr/>
          <p:nvPr/>
        </p:nvSpPr>
        <p:spPr>
          <a:xfrm flipV="1">
            <a:off x="248920" y="824230"/>
            <a:ext cx="5273040" cy="635"/>
          </a:xfrm>
          <a:prstGeom prst="line">
            <a:avLst/>
          </a:prstGeom>
          <a:ln w="25400" cap="flat" cmpd="sng">
            <a:solidFill>
              <a:srgbClr val="F87A08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" name="文本框 5"/>
          <p:cNvSpPr txBox="1"/>
          <p:nvPr/>
        </p:nvSpPr>
        <p:spPr>
          <a:xfrm>
            <a:off x="1240155" y="518160"/>
            <a:ext cx="443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333300"/>
                </a:solidFill>
              </a:rPr>
              <a:t>Chongqing University of Posts and Telecommunication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920" y="-3810"/>
            <a:ext cx="797560" cy="79756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3430" y="919480"/>
            <a:ext cx="5299075" cy="472694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13430" y="5379470"/>
            <a:ext cx="4792980" cy="1358265"/>
          </a:xfrm>
          <a:prstGeom prst="rect">
            <a:avLst/>
          </a:prstGeom>
        </p:spPr>
      </p:pic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9"/>
          <p:cNvSpPr txBox="1"/>
          <p:nvPr/>
        </p:nvSpPr>
        <p:spPr>
          <a:xfrm>
            <a:off x="96815" y="5021707"/>
            <a:ext cx="1487798" cy="335915"/>
          </a:xfrm>
          <a:prstGeom prst="rect">
            <a:avLst/>
          </a:prstGeom>
          <a:noFill/>
        </p:spPr>
        <p:txBody>
          <a:bodyPr wrap="square" lIns="91417" tIns="45708" rIns="91417" bIns="45708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汇报人：</a:t>
            </a:r>
            <a:r>
              <a: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xxx</a:t>
            </a:r>
            <a:endParaRPr lang="zh-CN" altLang="en-US" sz="1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39520" y="57785"/>
            <a:ext cx="2599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charset="0"/>
                <a:ea typeface="DotumChe" panose="020B0609000101010101" charset="-127"/>
              </a:rPr>
              <a:t>重庆邮电大学</a:t>
            </a:r>
          </a:p>
        </p:txBody>
      </p:sp>
      <p:sp>
        <p:nvSpPr>
          <p:cNvPr id="10245" name="直接连接符 17"/>
          <p:cNvSpPr/>
          <p:nvPr/>
        </p:nvSpPr>
        <p:spPr>
          <a:xfrm flipV="1">
            <a:off x="248920" y="824230"/>
            <a:ext cx="5273040" cy="635"/>
          </a:xfrm>
          <a:prstGeom prst="line">
            <a:avLst/>
          </a:prstGeom>
          <a:ln w="25400" cap="flat" cmpd="sng">
            <a:solidFill>
              <a:srgbClr val="F87A08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" name="文本框 5"/>
          <p:cNvSpPr txBox="1"/>
          <p:nvPr/>
        </p:nvSpPr>
        <p:spPr>
          <a:xfrm>
            <a:off x="1240155" y="518160"/>
            <a:ext cx="443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333300"/>
                </a:solidFill>
              </a:rPr>
              <a:t>Chongqing University of Posts and Telecommunication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920" y="-3810"/>
            <a:ext cx="797560" cy="797560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4267200" progId="Equation.DSMT4">
                  <p:embed/>
                </p:oleObj>
              </mc:Choice>
              <mc:Fallback>
                <p:oleObj name="Equation" r:id="rId4" imgW="2743200" imgH="4267200" progId="Equation.DSMT4">
                  <p:embed/>
                  <p:pic>
                    <p:nvPicPr>
                      <p:cNvPr id="0" name="图片 51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" imgH="4267200" progId="Equation.DSMT4">
                  <p:embed/>
                </p:oleObj>
              </mc:Choice>
              <mc:Fallback>
                <p:oleObj name="Equation" r:id="rId6" imgW="2743200" imgH="4267200" progId="Equation.DSMT4">
                  <p:embed/>
                  <p:pic>
                    <p:nvPicPr>
                      <p:cNvPr id="0" name="图片 514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03949" y="885825"/>
          <a:ext cx="9584102" cy="3707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684000" imgH="53644800" progId="Equation.DSMT4">
                  <p:embed/>
                </p:oleObj>
              </mc:Choice>
              <mc:Fallback>
                <p:oleObj name="Equation" r:id="rId7" imgW="138684000" imgH="53644800" progId="Equation.DSMT4">
                  <p:embed/>
                  <p:pic>
                    <p:nvPicPr>
                      <p:cNvPr id="0" name="图片 51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3949" y="885825"/>
                        <a:ext cx="9584102" cy="3707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9"/>
          <p:cNvSpPr txBox="1"/>
          <p:nvPr/>
        </p:nvSpPr>
        <p:spPr>
          <a:xfrm>
            <a:off x="96815" y="5021707"/>
            <a:ext cx="1487798" cy="335915"/>
          </a:xfrm>
          <a:prstGeom prst="rect">
            <a:avLst/>
          </a:prstGeom>
          <a:noFill/>
        </p:spPr>
        <p:txBody>
          <a:bodyPr wrap="square" lIns="91417" tIns="45708" rIns="91417" bIns="45708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汇报人：</a:t>
            </a:r>
            <a:r>
              <a: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xxx</a:t>
            </a:r>
            <a:endParaRPr lang="zh-CN" altLang="en-US" sz="1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39520" y="57785"/>
            <a:ext cx="2599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charset="0"/>
                <a:ea typeface="DotumChe" panose="020B0609000101010101" charset="-127"/>
              </a:rPr>
              <a:t>重庆邮电大学</a:t>
            </a:r>
          </a:p>
        </p:txBody>
      </p:sp>
      <p:sp>
        <p:nvSpPr>
          <p:cNvPr id="10245" name="直接连接符 17"/>
          <p:cNvSpPr/>
          <p:nvPr/>
        </p:nvSpPr>
        <p:spPr>
          <a:xfrm flipV="1">
            <a:off x="248920" y="824230"/>
            <a:ext cx="5273040" cy="635"/>
          </a:xfrm>
          <a:prstGeom prst="line">
            <a:avLst/>
          </a:prstGeom>
          <a:ln w="25400" cap="flat" cmpd="sng">
            <a:solidFill>
              <a:srgbClr val="F87A08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" name="文本框 5"/>
          <p:cNvSpPr txBox="1"/>
          <p:nvPr/>
        </p:nvSpPr>
        <p:spPr>
          <a:xfrm>
            <a:off x="1240155" y="518160"/>
            <a:ext cx="443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333300"/>
                </a:solidFill>
              </a:rPr>
              <a:t>Chongqing University of Posts and Telecommunication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920" y="-3810"/>
            <a:ext cx="797560" cy="797560"/>
          </a:xfrm>
          <a:prstGeom prst="rect">
            <a:avLst/>
          </a:prstGeom>
        </p:spPr>
      </p:pic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38580" y="937895"/>
          <a:ext cx="9515475" cy="3725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676900" imgH="2222500" progId="Equation.DSMT4">
                  <p:embed/>
                </p:oleObj>
              </mc:Choice>
              <mc:Fallback>
                <p:oleObj r:id="rId4" imgW="5676900" imgH="22225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8580" y="937895"/>
                        <a:ext cx="9515475" cy="3725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9"/>
          <p:cNvSpPr txBox="1"/>
          <p:nvPr/>
        </p:nvSpPr>
        <p:spPr>
          <a:xfrm>
            <a:off x="96815" y="5021707"/>
            <a:ext cx="1487798" cy="335915"/>
          </a:xfrm>
          <a:prstGeom prst="rect">
            <a:avLst/>
          </a:prstGeom>
          <a:noFill/>
        </p:spPr>
        <p:txBody>
          <a:bodyPr wrap="square" lIns="91417" tIns="45708" rIns="91417" bIns="45708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汇报人：</a:t>
            </a:r>
            <a:r>
              <a: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xxx</a:t>
            </a:r>
            <a:endParaRPr lang="zh-CN" altLang="en-US" sz="1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39520" y="57785"/>
            <a:ext cx="2599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charset="0"/>
                <a:ea typeface="DotumChe" panose="020B0609000101010101" charset="-127"/>
              </a:rPr>
              <a:t>重庆邮电大学</a:t>
            </a:r>
          </a:p>
        </p:txBody>
      </p:sp>
      <p:sp>
        <p:nvSpPr>
          <p:cNvPr id="10245" name="直接连接符 17"/>
          <p:cNvSpPr/>
          <p:nvPr/>
        </p:nvSpPr>
        <p:spPr>
          <a:xfrm flipV="1">
            <a:off x="248920" y="824230"/>
            <a:ext cx="5273040" cy="635"/>
          </a:xfrm>
          <a:prstGeom prst="line">
            <a:avLst/>
          </a:prstGeom>
          <a:ln w="25400" cap="flat" cmpd="sng">
            <a:solidFill>
              <a:srgbClr val="F87A08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" name="文本框 5"/>
          <p:cNvSpPr txBox="1"/>
          <p:nvPr/>
        </p:nvSpPr>
        <p:spPr>
          <a:xfrm>
            <a:off x="1240155" y="518160"/>
            <a:ext cx="443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333300"/>
                </a:solidFill>
              </a:rPr>
              <a:t>Chongqing University of Posts and Telecommunication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920" y="-3810"/>
            <a:ext cx="797560" cy="7975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53615" y="895350"/>
            <a:ext cx="7077075" cy="2714625"/>
          </a:xfrm>
          <a:prstGeom prst="rect">
            <a:avLst/>
          </a:prstGeom>
        </p:spPr>
      </p:pic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9"/>
          <p:cNvSpPr txBox="1"/>
          <p:nvPr/>
        </p:nvSpPr>
        <p:spPr>
          <a:xfrm>
            <a:off x="96815" y="5021707"/>
            <a:ext cx="1487798" cy="335915"/>
          </a:xfrm>
          <a:prstGeom prst="rect">
            <a:avLst/>
          </a:prstGeom>
          <a:noFill/>
        </p:spPr>
        <p:txBody>
          <a:bodyPr wrap="square" lIns="91417" tIns="45708" rIns="91417" bIns="45708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汇报人：</a:t>
            </a:r>
            <a:r>
              <a: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xxx</a:t>
            </a:r>
            <a:endParaRPr lang="zh-CN" altLang="en-US" sz="1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39520" y="57785"/>
            <a:ext cx="2599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charset="0"/>
                <a:ea typeface="DotumChe" panose="020B0609000101010101" charset="-127"/>
              </a:rPr>
              <a:t>重庆邮电大学</a:t>
            </a:r>
          </a:p>
        </p:txBody>
      </p:sp>
      <p:sp>
        <p:nvSpPr>
          <p:cNvPr id="10245" name="直接连接符 17"/>
          <p:cNvSpPr/>
          <p:nvPr/>
        </p:nvSpPr>
        <p:spPr>
          <a:xfrm flipV="1">
            <a:off x="248920" y="824230"/>
            <a:ext cx="5273040" cy="635"/>
          </a:xfrm>
          <a:prstGeom prst="line">
            <a:avLst/>
          </a:prstGeom>
          <a:ln w="25400" cap="flat" cmpd="sng">
            <a:solidFill>
              <a:srgbClr val="F87A08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" name="文本框 5"/>
          <p:cNvSpPr txBox="1"/>
          <p:nvPr/>
        </p:nvSpPr>
        <p:spPr>
          <a:xfrm>
            <a:off x="1240155" y="518160"/>
            <a:ext cx="443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333300"/>
                </a:solidFill>
              </a:rPr>
              <a:t>Chongqing University of Posts and Telecommunication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920" y="-3810"/>
            <a:ext cx="797560" cy="797560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62940" y="1078230"/>
          <a:ext cx="1094994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9000" imgH="850900" progId="Equation.DSMT4">
                  <p:embed/>
                </p:oleObj>
              </mc:Choice>
              <mc:Fallback>
                <p:oleObj name="Equation" r:id="rId4" imgW="5969000" imgH="850900" progId="Equation.DSMT4">
                  <p:embed/>
                  <p:pic>
                    <p:nvPicPr>
                      <p:cNvPr id="0" name="图片 614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" y="1078230"/>
                        <a:ext cx="1094994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82215" y="3057525"/>
            <a:ext cx="7228205" cy="3075305"/>
          </a:xfrm>
          <a:prstGeom prst="rect">
            <a:avLst/>
          </a:prstGeom>
        </p:spPr>
      </p:pic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1218" name="Object 2"/>
          <p:cNvGraphicFramePr>
            <a:graphicFrameLocks noGrp="1" noChangeAspect="1"/>
          </p:cNvGraphicFramePr>
          <p:nvPr/>
        </p:nvGraphicFramePr>
        <p:xfrm>
          <a:off x="250825" y="663575"/>
          <a:ext cx="8451850" cy="553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363085" imgH="2859405" progId="Word.Document.8">
                  <p:embed/>
                </p:oleObj>
              </mc:Choice>
              <mc:Fallback>
                <p:oleObj r:id="rId2" imgW="4363085" imgH="2859405" progId="Word.Document.8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0825" y="663575"/>
                        <a:ext cx="8451850" cy="55387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52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42" name="Object 2"/>
          <p:cNvGraphicFramePr>
            <a:graphicFrameLocks noGrp="1" noChangeAspect="1"/>
          </p:cNvGraphicFramePr>
          <p:nvPr/>
        </p:nvGraphicFramePr>
        <p:xfrm>
          <a:off x="234950" y="313373"/>
          <a:ext cx="8562975" cy="595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400550" imgH="3057525" progId="Word.Document.8">
                  <p:embed/>
                </p:oleObj>
              </mc:Choice>
              <mc:Fallback>
                <p:oleObj r:id="rId2" imgW="4400550" imgH="3057525" progId="Word.Document.8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4950" y="313373"/>
                        <a:ext cx="8562975" cy="59531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52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9"/>
          <p:cNvSpPr txBox="1"/>
          <p:nvPr/>
        </p:nvSpPr>
        <p:spPr>
          <a:xfrm>
            <a:off x="96815" y="5021707"/>
            <a:ext cx="1487798" cy="335915"/>
          </a:xfrm>
          <a:prstGeom prst="rect">
            <a:avLst/>
          </a:prstGeom>
          <a:noFill/>
        </p:spPr>
        <p:txBody>
          <a:bodyPr wrap="square" lIns="91417" tIns="45708" rIns="91417" bIns="45708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汇报人：</a:t>
            </a:r>
            <a:r>
              <a: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xxx</a:t>
            </a:r>
            <a:endParaRPr lang="zh-CN" altLang="en-US" sz="1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39520" y="57785"/>
            <a:ext cx="2599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charset="0"/>
                <a:ea typeface="DotumChe" panose="020B0609000101010101" charset="-127"/>
              </a:rPr>
              <a:t>重庆邮电大学</a:t>
            </a:r>
          </a:p>
        </p:txBody>
      </p:sp>
      <p:sp>
        <p:nvSpPr>
          <p:cNvPr id="10245" name="直接连接符 17"/>
          <p:cNvSpPr/>
          <p:nvPr/>
        </p:nvSpPr>
        <p:spPr>
          <a:xfrm flipV="1">
            <a:off x="248920" y="824230"/>
            <a:ext cx="5273040" cy="635"/>
          </a:xfrm>
          <a:prstGeom prst="line">
            <a:avLst/>
          </a:prstGeom>
          <a:ln w="25400" cap="flat" cmpd="sng">
            <a:solidFill>
              <a:srgbClr val="F87A08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" name="文本框 5"/>
          <p:cNvSpPr txBox="1"/>
          <p:nvPr/>
        </p:nvSpPr>
        <p:spPr>
          <a:xfrm>
            <a:off x="1240155" y="518160"/>
            <a:ext cx="443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333300"/>
                </a:solidFill>
              </a:rPr>
              <a:t>Chongqing University of Posts and Telecommunication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920" y="-3810"/>
            <a:ext cx="797560" cy="7975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72360" y="903605"/>
            <a:ext cx="7143750" cy="5715000"/>
          </a:xfrm>
          <a:prstGeom prst="rect">
            <a:avLst/>
          </a:prstGeom>
        </p:spPr>
      </p:pic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9"/>
          <p:cNvSpPr txBox="1"/>
          <p:nvPr/>
        </p:nvSpPr>
        <p:spPr>
          <a:xfrm>
            <a:off x="96815" y="5021707"/>
            <a:ext cx="1487798" cy="335915"/>
          </a:xfrm>
          <a:prstGeom prst="rect">
            <a:avLst/>
          </a:prstGeom>
          <a:noFill/>
        </p:spPr>
        <p:txBody>
          <a:bodyPr wrap="square" lIns="91417" tIns="45708" rIns="91417" bIns="45708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汇报人：</a:t>
            </a:r>
            <a:r>
              <a: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xxx</a:t>
            </a:r>
            <a:endParaRPr lang="zh-CN" altLang="en-US" sz="1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39520" y="57785"/>
            <a:ext cx="2599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charset="0"/>
                <a:ea typeface="DotumChe" panose="020B0609000101010101" charset="-127"/>
              </a:rPr>
              <a:t>重庆邮电大学</a:t>
            </a:r>
          </a:p>
        </p:txBody>
      </p:sp>
      <p:sp>
        <p:nvSpPr>
          <p:cNvPr id="10245" name="直接连接符 17"/>
          <p:cNvSpPr/>
          <p:nvPr/>
        </p:nvSpPr>
        <p:spPr>
          <a:xfrm flipV="1">
            <a:off x="248920" y="824230"/>
            <a:ext cx="5273040" cy="635"/>
          </a:xfrm>
          <a:prstGeom prst="line">
            <a:avLst/>
          </a:prstGeom>
          <a:ln w="25400" cap="flat" cmpd="sng">
            <a:solidFill>
              <a:srgbClr val="F87A08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" name="文本框 5"/>
          <p:cNvSpPr txBox="1"/>
          <p:nvPr/>
        </p:nvSpPr>
        <p:spPr>
          <a:xfrm>
            <a:off x="1240155" y="518160"/>
            <a:ext cx="443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333300"/>
                </a:solidFill>
              </a:rPr>
              <a:t>Chongqing University of Posts and Telecommunication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920" y="-3810"/>
            <a:ext cx="797560" cy="79756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14295" y="1059180"/>
            <a:ext cx="7115175" cy="3676650"/>
          </a:xfrm>
          <a:prstGeom prst="rect">
            <a:avLst/>
          </a:prstGeom>
        </p:spPr>
      </p:pic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9"/>
          <p:cNvSpPr txBox="1"/>
          <p:nvPr/>
        </p:nvSpPr>
        <p:spPr>
          <a:xfrm>
            <a:off x="96815" y="5021707"/>
            <a:ext cx="1487798" cy="335915"/>
          </a:xfrm>
          <a:prstGeom prst="rect">
            <a:avLst/>
          </a:prstGeom>
          <a:noFill/>
        </p:spPr>
        <p:txBody>
          <a:bodyPr wrap="square" lIns="91417" tIns="45708" rIns="91417" bIns="45708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汇报人：</a:t>
            </a:r>
            <a:r>
              <a: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xxx</a:t>
            </a:r>
            <a:endParaRPr lang="zh-CN" altLang="en-US" sz="1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39520" y="57785"/>
            <a:ext cx="2599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charset="0"/>
                <a:ea typeface="DotumChe" panose="020B0609000101010101" charset="-127"/>
              </a:rPr>
              <a:t>重庆邮电大学</a:t>
            </a:r>
          </a:p>
        </p:txBody>
      </p:sp>
      <p:sp>
        <p:nvSpPr>
          <p:cNvPr id="10245" name="直接连接符 17"/>
          <p:cNvSpPr/>
          <p:nvPr/>
        </p:nvSpPr>
        <p:spPr>
          <a:xfrm flipV="1">
            <a:off x="248920" y="824230"/>
            <a:ext cx="5273040" cy="635"/>
          </a:xfrm>
          <a:prstGeom prst="line">
            <a:avLst/>
          </a:prstGeom>
          <a:ln w="25400" cap="flat" cmpd="sng">
            <a:solidFill>
              <a:srgbClr val="F87A08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" name="文本框 5"/>
          <p:cNvSpPr txBox="1"/>
          <p:nvPr/>
        </p:nvSpPr>
        <p:spPr>
          <a:xfrm>
            <a:off x="1240155" y="518160"/>
            <a:ext cx="443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333300"/>
                </a:solidFill>
              </a:rPr>
              <a:t>Chongqing University of Posts and Telecommunication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920" y="-3810"/>
            <a:ext cx="797560" cy="797560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79793" y="1089978"/>
          <a:ext cx="10433050" cy="203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99100" imgH="1066800" progId="Equation.DSMT4">
                  <p:embed/>
                </p:oleObj>
              </mc:Choice>
              <mc:Fallback>
                <p:oleObj name="Equation" r:id="rId4" imgW="5499100" imgH="1066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9793" y="1089978"/>
                        <a:ext cx="10433050" cy="2034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32955" y="2371725"/>
            <a:ext cx="4054475" cy="3664585"/>
          </a:xfrm>
          <a:prstGeom prst="rect">
            <a:avLst/>
          </a:prstGeom>
        </p:spPr>
      </p:pic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9"/>
          <p:cNvSpPr txBox="1"/>
          <p:nvPr/>
        </p:nvSpPr>
        <p:spPr>
          <a:xfrm>
            <a:off x="96815" y="5021707"/>
            <a:ext cx="1487798" cy="335915"/>
          </a:xfrm>
          <a:prstGeom prst="rect">
            <a:avLst/>
          </a:prstGeom>
          <a:noFill/>
        </p:spPr>
        <p:txBody>
          <a:bodyPr wrap="square" lIns="91417" tIns="45708" rIns="91417" bIns="45708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汇报人：</a:t>
            </a:r>
            <a:r>
              <a: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xxx</a:t>
            </a:r>
            <a:endParaRPr lang="zh-CN" altLang="en-US" sz="1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39520" y="57785"/>
            <a:ext cx="2599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charset="0"/>
                <a:ea typeface="DotumChe" panose="020B0609000101010101" charset="-127"/>
              </a:rPr>
              <a:t>重庆邮电大学</a:t>
            </a:r>
          </a:p>
        </p:txBody>
      </p:sp>
      <p:sp>
        <p:nvSpPr>
          <p:cNvPr id="10245" name="直接连接符 17"/>
          <p:cNvSpPr/>
          <p:nvPr/>
        </p:nvSpPr>
        <p:spPr>
          <a:xfrm flipV="1">
            <a:off x="248920" y="824230"/>
            <a:ext cx="5273040" cy="635"/>
          </a:xfrm>
          <a:prstGeom prst="line">
            <a:avLst/>
          </a:prstGeom>
          <a:ln w="25400" cap="flat" cmpd="sng">
            <a:solidFill>
              <a:srgbClr val="F87A08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" name="文本框 5"/>
          <p:cNvSpPr txBox="1"/>
          <p:nvPr/>
        </p:nvSpPr>
        <p:spPr>
          <a:xfrm>
            <a:off x="1240155" y="518160"/>
            <a:ext cx="443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333300"/>
                </a:solidFill>
              </a:rPr>
              <a:t>Chongqing University of Posts and Telecommunication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920" y="-3810"/>
            <a:ext cx="797560" cy="797560"/>
          </a:xfrm>
          <a:prstGeom prst="rect">
            <a:avLst/>
          </a:prstGeom>
        </p:spPr>
      </p:pic>
      <p:pic>
        <p:nvPicPr>
          <p:cNvPr id="12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64865" y="951865"/>
            <a:ext cx="5936615" cy="5725795"/>
          </a:xfrm>
          <a:prstGeom prst="rect">
            <a:avLst/>
          </a:prstGeom>
        </p:spPr>
      </p:pic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9"/>
          <p:cNvSpPr txBox="1"/>
          <p:nvPr/>
        </p:nvSpPr>
        <p:spPr>
          <a:xfrm>
            <a:off x="96815" y="5021707"/>
            <a:ext cx="1487798" cy="335915"/>
          </a:xfrm>
          <a:prstGeom prst="rect">
            <a:avLst/>
          </a:prstGeom>
          <a:noFill/>
        </p:spPr>
        <p:txBody>
          <a:bodyPr wrap="square" lIns="91417" tIns="45708" rIns="91417" bIns="45708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汇报人：</a:t>
            </a:r>
            <a:r>
              <a: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xxx</a:t>
            </a:r>
            <a:endParaRPr lang="zh-CN" altLang="en-US" sz="1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39520" y="57785"/>
            <a:ext cx="2599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charset="0"/>
                <a:ea typeface="DotumChe" panose="020B0609000101010101" charset="-127"/>
              </a:rPr>
              <a:t>重庆邮电大学</a:t>
            </a:r>
          </a:p>
        </p:txBody>
      </p:sp>
      <p:sp>
        <p:nvSpPr>
          <p:cNvPr id="10245" name="直接连接符 17"/>
          <p:cNvSpPr/>
          <p:nvPr/>
        </p:nvSpPr>
        <p:spPr>
          <a:xfrm flipV="1">
            <a:off x="248920" y="824230"/>
            <a:ext cx="5273040" cy="635"/>
          </a:xfrm>
          <a:prstGeom prst="line">
            <a:avLst/>
          </a:prstGeom>
          <a:ln w="25400" cap="flat" cmpd="sng">
            <a:solidFill>
              <a:srgbClr val="F87A08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" name="文本框 5"/>
          <p:cNvSpPr txBox="1"/>
          <p:nvPr/>
        </p:nvSpPr>
        <p:spPr>
          <a:xfrm>
            <a:off x="1240155" y="518160"/>
            <a:ext cx="443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333300"/>
                </a:solidFill>
              </a:rPr>
              <a:t>Chongqing University of Posts and Telecommunication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920" y="-3810"/>
            <a:ext cx="797560" cy="797560"/>
          </a:xfrm>
          <a:prstGeom prst="rect">
            <a:avLst/>
          </a:prstGeom>
        </p:spPr>
      </p:pic>
      <p:pic>
        <p:nvPicPr>
          <p:cNvPr id="13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7555" y="1014095"/>
            <a:ext cx="6400800" cy="4829810"/>
          </a:xfrm>
          <a:prstGeom prst="rect">
            <a:avLst/>
          </a:prstGeom>
        </p:spPr>
      </p:pic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9"/>
          <p:cNvSpPr txBox="1"/>
          <p:nvPr/>
        </p:nvSpPr>
        <p:spPr>
          <a:xfrm>
            <a:off x="96815" y="5021707"/>
            <a:ext cx="1487798" cy="335915"/>
          </a:xfrm>
          <a:prstGeom prst="rect">
            <a:avLst/>
          </a:prstGeom>
          <a:noFill/>
        </p:spPr>
        <p:txBody>
          <a:bodyPr wrap="square" lIns="91417" tIns="45708" rIns="91417" bIns="45708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汇报人：</a:t>
            </a:r>
            <a:r>
              <a: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xxx</a:t>
            </a:r>
            <a:endParaRPr lang="zh-CN" altLang="en-US" sz="1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39520" y="57785"/>
            <a:ext cx="2599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charset="0"/>
                <a:ea typeface="DotumChe" panose="020B0609000101010101" charset="-127"/>
              </a:rPr>
              <a:t>重庆邮电大学</a:t>
            </a:r>
          </a:p>
        </p:txBody>
      </p:sp>
      <p:sp>
        <p:nvSpPr>
          <p:cNvPr id="10245" name="直接连接符 17"/>
          <p:cNvSpPr/>
          <p:nvPr/>
        </p:nvSpPr>
        <p:spPr>
          <a:xfrm flipV="1">
            <a:off x="248920" y="824230"/>
            <a:ext cx="5273040" cy="635"/>
          </a:xfrm>
          <a:prstGeom prst="line">
            <a:avLst/>
          </a:prstGeom>
          <a:ln w="25400" cap="flat" cmpd="sng">
            <a:solidFill>
              <a:srgbClr val="F87A08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" name="文本框 5"/>
          <p:cNvSpPr txBox="1"/>
          <p:nvPr/>
        </p:nvSpPr>
        <p:spPr>
          <a:xfrm>
            <a:off x="1240155" y="518160"/>
            <a:ext cx="443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333300"/>
                </a:solidFill>
              </a:rPr>
              <a:t>Chongqing University of Posts and Telecommunication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920" y="-3810"/>
            <a:ext cx="797560" cy="797560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76300" y="885825"/>
          <a:ext cx="9402763" cy="401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112000" imgH="57302400" progId="Equation.DSMT4">
                  <p:embed/>
                </p:oleObj>
              </mc:Choice>
              <mc:Fallback>
                <p:oleObj name="Equation" r:id="rId4" imgW="134112000" imgH="57302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6300" y="885825"/>
                        <a:ext cx="9402763" cy="401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9"/>
          <p:cNvSpPr txBox="1"/>
          <p:nvPr/>
        </p:nvSpPr>
        <p:spPr>
          <a:xfrm>
            <a:off x="96815" y="5021707"/>
            <a:ext cx="1487798" cy="335915"/>
          </a:xfrm>
          <a:prstGeom prst="rect">
            <a:avLst/>
          </a:prstGeom>
          <a:noFill/>
        </p:spPr>
        <p:txBody>
          <a:bodyPr wrap="square" lIns="91417" tIns="45708" rIns="91417" bIns="45708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汇报人：</a:t>
            </a:r>
            <a:r>
              <a: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xxx</a:t>
            </a:r>
            <a:endParaRPr lang="zh-CN" altLang="en-US" sz="1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39520" y="57785"/>
            <a:ext cx="2599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charset="0"/>
                <a:ea typeface="DotumChe" panose="020B0609000101010101" charset="-127"/>
              </a:rPr>
              <a:t>重庆邮电大学</a:t>
            </a:r>
          </a:p>
        </p:txBody>
      </p:sp>
      <p:sp>
        <p:nvSpPr>
          <p:cNvPr id="10245" name="直接连接符 17"/>
          <p:cNvSpPr/>
          <p:nvPr/>
        </p:nvSpPr>
        <p:spPr>
          <a:xfrm flipV="1">
            <a:off x="248920" y="824230"/>
            <a:ext cx="5273040" cy="635"/>
          </a:xfrm>
          <a:prstGeom prst="line">
            <a:avLst/>
          </a:prstGeom>
          <a:ln w="25400" cap="flat" cmpd="sng">
            <a:solidFill>
              <a:srgbClr val="F87A08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" name="文本框 5"/>
          <p:cNvSpPr txBox="1"/>
          <p:nvPr/>
        </p:nvSpPr>
        <p:spPr>
          <a:xfrm>
            <a:off x="1240155" y="518160"/>
            <a:ext cx="443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333300"/>
                </a:solidFill>
              </a:rPr>
              <a:t>Chongqing University of Posts and Telecommunication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920" y="-3810"/>
            <a:ext cx="797560" cy="79756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1655" y="1083945"/>
            <a:ext cx="8915400" cy="5524500"/>
          </a:xfrm>
          <a:prstGeom prst="rect">
            <a:avLst/>
          </a:prstGeom>
        </p:spPr>
      </p:pic>
    </p:spTree>
  </p:cSld>
  <p:clrMapOvr>
    <a:masterClrMapping/>
  </p:clrMapOvr>
  <p:transition spd="med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2fd1227a-40cb-4eff-9429-153c058ed941}"/>
  <p:tag name="TABLE_ENDDRAG_ORIGIN_RECT" val="511*122"/>
  <p:tag name="TABLE_ENDDRAG_RECT" val="209*238*511*122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</TotalTime>
  <Words>268</Words>
  <Application>Microsoft Office PowerPoint</Application>
  <PresentationFormat>宽屏</PresentationFormat>
  <Paragraphs>106</Paragraphs>
  <Slides>22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32" baseType="lpstr">
      <vt:lpstr>等线</vt:lpstr>
      <vt:lpstr>微软雅黑</vt:lpstr>
      <vt:lpstr>Arial</vt:lpstr>
      <vt:lpstr>Calibri</vt:lpstr>
      <vt:lpstr>Calibri Light</vt:lpstr>
      <vt:lpstr>Comic Sans MS</vt:lpstr>
      <vt:lpstr>Office 主题</vt:lpstr>
      <vt:lpstr>Equation</vt:lpstr>
      <vt:lpstr>Equation.DSMT4</vt:lpstr>
      <vt:lpstr>Microsoft Word 97 - 2003 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Xin Wei</cp:lastModifiedBy>
  <cp:revision>286</cp:revision>
  <dcterms:created xsi:type="dcterms:W3CDTF">2015-05-05T08:02:00Z</dcterms:created>
  <dcterms:modified xsi:type="dcterms:W3CDTF">2021-01-14T13:29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